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20CA" w:rsidRPr="00DB5656" w:rsidRDefault="00BC20CA" w:rsidP="00BC20CA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BC20CA" w:rsidRPr="00DB5656" w:rsidRDefault="00BC20CA" w:rsidP="00BC20CA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BC20CA" w:rsidRPr="00DB5656" w:rsidRDefault="00BC20CA" w:rsidP="00BC20CA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BC20CA" w:rsidRPr="00DB5656" w:rsidRDefault="00BC20CA" w:rsidP="00BC20CA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7805" r:id="rId9"/>
        </w:object>
      </w:r>
    </w:p>
    <w:p w:rsidR="00BC20CA" w:rsidRPr="00DB5656" w:rsidRDefault="00BC20CA" w:rsidP="00335B4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BC20CA" w:rsidRPr="00DB5656" w:rsidRDefault="00BC20CA" w:rsidP="00335B4B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BC20CA" w:rsidRPr="00DB5656" w:rsidRDefault="00BC20CA" w:rsidP="00335B4B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BC20CA" w:rsidRPr="00DB5656" w:rsidRDefault="00BC20CA" w:rsidP="00BC20CA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BC20CA" w:rsidRPr="00DB5656" w:rsidRDefault="00BC20CA" w:rsidP="00BC20CA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BC20CA" w:rsidRPr="00DB5656" w:rsidRDefault="00BC20CA" w:rsidP="00BC20C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BC20CA" w:rsidRPr="00DB5656" w:rsidRDefault="00BC20CA" w:rsidP="00BC20C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BC20CA" w:rsidRPr="00DB5656" w:rsidRDefault="00BC20CA" w:rsidP="00BC20C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C20CA" w:rsidRPr="00DB5656" w:rsidRDefault="00BC20CA" w:rsidP="00BC20CA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20CA" w:rsidRPr="00DB5656" w:rsidRDefault="00BC20CA" w:rsidP="00BC20C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C20CA" w:rsidRPr="00DB5656" w:rsidRDefault="00BC20CA" w:rsidP="00335B4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BC20CA" w:rsidRPr="00DB5656" w:rsidRDefault="00BC20CA" w:rsidP="00BC20CA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BC20CA" w:rsidRPr="00DB5656" w:rsidRDefault="00BC20CA" w:rsidP="00BC20C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BC20CA" w:rsidRPr="00DB5656" w:rsidRDefault="00BC20CA" w:rsidP="00335B4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BC20CA" w:rsidRPr="00DB5656" w:rsidRDefault="00BC20CA" w:rsidP="00BC20C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BC20CA" w:rsidRPr="00DB5656" w:rsidRDefault="00BC20CA" w:rsidP="00BC20CA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20CA" w:rsidRPr="00DB5656" w:rsidRDefault="00BC20CA" w:rsidP="00BC20CA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BC20CA" w:rsidRPr="00DB5656" w:rsidRDefault="00BC20CA" w:rsidP="00BC20C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BC20CA" w:rsidRPr="00DB5656" w:rsidRDefault="00BC20CA" w:rsidP="00335B4B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BC20CA" w:rsidRPr="00DB5656" w:rsidRDefault="00BC20CA" w:rsidP="00335B4B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BC20CA" w:rsidRPr="00DB5656" w:rsidRDefault="00BC20CA" w:rsidP="00BC20C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BC20CA" w:rsidRPr="00DB5656" w:rsidRDefault="00BC20CA" w:rsidP="00BC20C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BC20CA" w:rsidRPr="00DB5656" w:rsidRDefault="00BC20CA" w:rsidP="00BC20C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BC20CA" w:rsidRPr="00DB5656" w:rsidRDefault="00BC20CA" w:rsidP="00BC20C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BC20CA" w:rsidRPr="00DB5656" w:rsidRDefault="00BC20CA" w:rsidP="00BC20C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C20CA" w:rsidRPr="00DB5656" w:rsidRDefault="00BC20CA" w:rsidP="00BC20CA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20CA" w:rsidRPr="00DB5656" w:rsidRDefault="00BC20CA" w:rsidP="00BC20C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C20CA" w:rsidRPr="00DB5656" w:rsidRDefault="00BC20CA" w:rsidP="00335B4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BC20CA" w:rsidRPr="00DB5656" w:rsidRDefault="00BC20CA" w:rsidP="00BC20C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BC20CA" w:rsidRPr="00DB5656" w:rsidRDefault="00BC20CA" w:rsidP="00BC20C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BC20CA" w:rsidRPr="00DB5656" w:rsidRDefault="00BC20CA" w:rsidP="00335B4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BC20CA" w:rsidRPr="00DB5656" w:rsidRDefault="00BC20CA" w:rsidP="00BC20C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BC20CA" w:rsidRPr="00DB5656" w:rsidRDefault="00BC20CA" w:rsidP="00BC20CA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20CA" w:rsidRPr="00DB5656" w:rsidRDefault="00BC20CA" w:rsidP="00BC20CA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BC20CA" w:rsidRPr="00DB5656" w:rsidRDefault="00BC20CA" w:rsidP="00BC20C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BC20CA" w:rsidRPr="00DB5656" w:rsidRDefault="00BC20CA" w:rsidP="00BC20C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BC20CA" w:rsidRPr="00DB5656" w:rsidRDefault="00F92511" w:rsidP="00BC20C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BC20CA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BC20CA" w:rsidRPr="00DB5656" w:rsidRDefault="00BC20CA" w:rsidP="00BC20C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20CA" w:rsidRPr="00DB5656" w:rsidRDefault="00BC20CA" w:rsidP="00BC20CA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BC20CA" w:rsidRPr="00DB5656" w:rsidRDefault="00BC20CA" w:rsidP="00335B4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BC20CA" w:rsidRPr="00DB5656" w:rsidRDefault="00BC20CA" w:rsidP="00335B4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BC20CA" w:rsidRPr="00DB5656" w:rsidRDefault="00BC20CA" w:rsidP="00335B4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BC20CA" w:rsidRPr="00DB5656" w:rsidRDefault="00BC20CA" w:rsidP="00335B4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BC20CA" w:rsidRPr="00DB5656" w:rsidRDefault="00BC20CA" w:rsidP="00335B4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BC20CA" w:rsidRPr="00DB5656" w:rsidRDefault="00BC20CA" w:rsidP="00335B4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BC20CA" w:rsidRPr="00DB5656" w:rsidRDefault="00BC20CA" w:rsidP="00335B4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BC20CA" w:rsidRPr="00DB5656" w:rsidRDefault="00BC20CA" w:rsidP="00BC20C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BC20CA" w:rsidRPr="00DB5656" w:rsidRDefault="00BC20CA" w:rsidP="00BC20C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BC20CA" w:rsidRPr="00DB5656" w:rsidRDefault="00BC20CA" w:rsidP="00BC20C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C20CA" w:rsidRPr="00DB5656" w:rsidRDefault="00BC20CA" w:rsidP="00BC20C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BC20CA" w:rsidRPr="00DB5656" w:rsidRDefault="00BC20CA" w:rsidP="00BC20C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BC20CA" w:rsidRPr="00DB5656" w:rsidRDefault="00BC20CA" w:rsidP="00335B4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BC20CA" w:rsidRPr="00DB5656" w:rsidRDefault="00BC20CA" w:rsidP="00335B4B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7806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C20CA" w:rsidRPr="00DB5656" w:rsidRDefault="00BC20CA" w:rsidP="00335B4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BC20CA" w:rsidRPr="00DB5656" w:rsidRDefault="00BC20CA" w:rsidP="00335B4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BC20CA" w:rsidRPr="00DB5656" w:rsidRDefault="00BC20CA" w:rsidP="00335B4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BC20CA" w:rsidRPr="00DB5656" w:rsidRDefault="00BC20CA" w:rsidP="00335B4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BC20CA" w:rsidRPr="00DB5656" w:rsidRDefault="00BC20CA" w:rsidP="00335B4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C20CA" w:rsidRPr="00DB5656" w:rsidRDefault="00BC20CA" w:rsidP="00335B4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BC20CA" w:rsidRPr="00DB5656" w:rsidRDefault="00BC20CA" w:rsidP="00335B4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BC20CA" w:rsidRPr="00DB5656" w:rsidRDefault="00BC20CA" w:rsidP="00335B4B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C20CA" w:rsidRPr="00DB5656" w:rsidRDefault="00BC20CA" w:rsidP="00335B4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BC20CA" w:rsidRPr="00DB5656" w:rsidRDefault="00BC20CA" w:rsidP="00335B4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BC20CA" w:rsidRPr="00DB5656" w:rsidRDefault="00BC20CA" w:rsidP="00335B4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BC20CA" w:rsidRPr="00DB5656" w:rsidRDefault="00BC20CA" w:rsidP="00BC20C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BC20CA" w:rsidRPr="00DB5656" w:rsidRDefault="00BC20CA" w:rsidP="00BC20C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BC20CA" w:rsidRPr="00DB5656" w:rsidRDefault="00BC20CA" w:rsidP="00BC20C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BC20CA" w:rsidRPr="00DB5656" w:rsidRDefault="00BC20CA" w:rsidP="00335B4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BC20CA" w:rsidRPr="00DB5656" w:rsidRDefault="00BC20CA" w:rsidP="00335B4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BC20CA" w:rsidRPr="00DB5656" w:rsidRDefault="00BC20CA" w:rsidP="00335B4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BC20CA" w:rsidRPr="00DB5656" w:rsidRDefault="00BC20CA" w:rsidP="00335B4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BC20CA" w:rsidRPr="00DB5656" w:rsidRDefault="00BC20CA" w:rsidP="00335B4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BC20CA" w:rsidRPr="00DB5656" w:rsidRDefault="00BC20CA" w:rsidP="00BC20CA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20CA" w:rsidRPr="00DB5656" w:rsidRDefault="00BC20CA" w:rsidP="00335B4B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BC20CA" w:rsidRPr="00DB5656" w:rsidRDefault="00BC20CA" w:rsidP="00BC20CA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BC20CA" w:rsidRPr="00DB5656" w:rsidRDefault="00BC20CA" w:rsidP="00335B4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BC20CA" w:rsidRPr="00DB5656" w:rsidRDefault="00BC20CA" w:rsidP="00BC20CA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BC20CA" w:rsidRPr="00DB5656" w:rsidRDefault="00BC20CA" w:rsidP="00BC20CA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BC20CA" w:rsidRPr="00DB5656" w:rsidRDefault="00BC20CA" w:rsidP="00335B4B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BC20CA" w:rsidRPr="00DB5656" w:rsidTr="00335B4B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BC20CA" w:rsidRPr="00DB5656" w:rsidTr="00335B4B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BC20CA" w:rsidRPr="00DB5656" w:rsidTr="00335B4B">
        <w:trPr>
          <w:trHeight w:val="340"/>
          <w:jc w:val="center"/>
        </w:trPr>
        <w:tc>
          <w:tcPr>
            <w:tcW w:w="798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C20CA" w:rsidRPr="00DB5656" w:rsidTr="00335B4B">
        <w:trPr>
          <w:trHeight w:val="340"/>
          <w:jc w:val="center"/>
        </w:trPr>
        <w:tc>
          <w:tcPr>
            <w:tcW w:w="798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BC20CA" w:rsidRPr="00DB5656" w:rsidTr="00335B4B">
        <w:trPr>
          <w:trHeight w:val="340"/>
          <w:jc w:val="center"/>
        </w:trPr>
        <w:tc>
          <w:tcPr>
            <w:tcW w:w="798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C20CA" w:rsidRPr="00DB5656" w:rsidTr="00335B4B">
        <w:trPr>
          <w:trHeight w:val="340"/>
          <w:jc w:val="center"/>
        </w:trPr>
        <w:tc>
          <w:tcPr>
            <w:tcW w:w="798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C20CA" w:rsidRPr="00DB5656" w:rsidTr="00335B4B">
        <w:trPr>
          <w:trHeight w:val="340"/>
          <w:jc w:val="center"/>
        </w:trPr>
        <w:tc>
          <w:tcPr>
            <w:tcW w:w="798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C20CA" w:rsidRPr="00DB5656" w:rsidTr="00335B4B">
        <w:trPr>
          <w:trHeight w:val="340"/>
          <w:jc w:val="center"/>
        </w:trPr>
        <w:tc>
          <w:tcPr>
            <w:tcW w:w="798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C20CA" w:rsidRPr="00DB5656" w:rsidRDefault="00BC20C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BC20CA" w:rsidRPr="00DB5656" w:rsidRDefault="00BC20CA" w:rsidP="00335B4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BC20CA" w:rsidRPr="00DB5656" w:rsidRDefault="00BC20CA" w:rsidP="00335B4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BC20CA" w:rsidRPr="00DB5656" w:rsidRDefault="00BC20CA" w:rsidP="00335B4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BC20CA" w:rsidRPr="00DB5656" w:rsidRDefault="00BC20CA" w:rsidP="00335B4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BC20CA" w:rsidRPr="00DB5656" w:rsidRDefault="00BC20CA" w:rsidP="00BC20C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BC20CA" w:rsidRPr="00DB5656" w:rsidRDefault="00BC20CA" w:rsidP="00335B4B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BC20CA" w:rsidRPr="00DB5656" w:rsidRDefault="00BC20CA" w:rsidP="00335B4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BC20CA" w:rsidRPr="00DB5656" w:rsidRDefault="00BC20CA" w:rsidP="00335B4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335B4B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335B4B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BC20CA" w:rsidRPr="00DB5656" w:rsidRDefault="00BC20CA" w:rsidP="00335B4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BC20CA" w:rsidRPr="00DB5656" w:rsidRDefault="00BC20CA" w:rsidP="00335B4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BC20CA" w:rsidRPr="00DB5656" w:rsidRDefault="00BC20CA" w:rsidP="00335B4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BC20CA" w:rsidRPr="00DB5656" w:rsidRDefault="00BC20CA" w:rsidP="00335B4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BC20CA" w:rsidRPr="00DB5656" w:rsidRDefault="00BC20CA" w:rsidP="00335B4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BC20CA" w:rsidRPr="00DB5656" w:rsidRDefault="00BC20CA" w:rsidP="00335B4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BC20CA" w:rsidRPr="00DB5656" w:rsidRDefault="00BC20CA" w:rsidP="00335B4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BC20CA" w:rsidRPr="00DB5656" w:rsidRDefault="00BC20CA" w:rsidP="00335B4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BC20CA" w:rsidRPr="00DB5656" w:rsidRDefault="00BC20CA" w:rsidP="00335B4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BC20CA" w:rsidRDefault="00BC20CA" w:rsidP="00F92511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BC20CA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672D7" w:rsidRDefault="008672D7">
      <w:r>
        <w:separator/>
      </w:r>
    </w:p>
  </w:endnote>
  <w:endnote w:type="continuationSeparator" w:id="1">
    <w:p w:rsidR="008672D7" w:rsidRDefault="008672D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6EBB" w:rsidRDefault="000A6EBB" w:rsidP="000A6EB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0A6EBB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0A6EBB" w:rsidRPr="001D5E8F" w:rsidRDefault="00A309B2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0A6EBB" w:rsidRPr="001D5E8F" w:rsidRDefault="00F92511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A6EB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335B4B" w:rsidRPr="00335B4B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0A6EBB" w:rsidRPr="001F63A4" w:rsidRDefault="00571C62" w:rsidP="00571C62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lang w:eastAsia="zh-CN"/>
            </w:rPr>
          </w:pPr>
          <w:r w:rsidRPr="00571C62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国外英语考试教学与研究</w:t>
          </w:r>
        </w:p>
      </w:tc>
    </w:tr>
  </w:tbl>
  <w:p w:rsidR="00C23102" w:rsidRPr="000A6EBB" w:rsidRDefault="00C23102" w:rsidP="000A6EBB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6EBB" w:rsidRDefault="000A6EBB" w:rsidP="000A6EB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0A6EBB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0A6EBB" w:rsidRPr="001D5E8F" w:rsidRDefault="00A309B2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0A6EBB" w:rsidRPr="001D5E8F" w:rsidRDefault="00F92511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A6EB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335B4B" w:rsidRPr="00335B4B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0A6EBB" w:rsidRPr="001F63A4" w:rsidRDefault="00571C62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lang w:eastAsia="zh-CN"/>
            </w:rPr>
          </w:pPr>
          <w:r w:rsidRPr="00571C62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国外英语考试教学与研究</w:t>
          </w:r>
        </w:p>
      </w:tc>
    </w:tr>
  </w:tbl>
  <w:p w:rsidR="00C23102" w:rsidRPr="000A6EBB" w:rsidRDefault="00C23102" w:rsidP="000A6EBB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BB5218" w:rsidRDefault="00B97A60" w:rsidP="00B339B4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564F19" w:rsidRPr="00564F19">
      <w:rPr>
        <w:rFonts w:ascii="Calibri" w:hAnsi="Calibri" w:cs="Calibri" w:hint="eastAsia"/>
        <w:bCs/>
        <w:snapToGrid w:val="0"/>
        <w:lang w:eastAsia="zh-CN"/>
      </w:rPr>
      <w:t>国外英语考试教学与研究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B00222">
      <w:rPr>
        <w:rFonts w:ascii="Calibri" w:hAnsi="Calibri" w:cs="Calibri" w:hint="eastAsia"/>
        <w:bCs/>
        <w:snapToGrid w:val="0"/>
        <w:lang w:eastAsia="zh-CN"/>
      </w:rPr>
      <w:t>2</w:t>
    </w:r>
    <w:r w:rsidR="00A309B2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A309B2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A309B2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672D7" w:rsidRDefault="008672D7">
      <w:r>
        <w:separator/>
      </w:r>
    </w:p>
  </w:footnote>
  <w:footnote w:type="continuationSeparator" w:id="1">
    <w:p w:rsidR="008672D7" w:rsidRDefault="008672D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F92511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F92511" w:rsidP="00BA49E8">
    <w:pPr>
      <w:ind w:right="1560"/>
      <w:rPr>
        <w:caps/>
        <w:color w:val="31849B" w:themeColor="accent5" w:themeShade="BF"/>
        <w:lang w:eastAsia="zh-CN"/>
      </w:rPr>
    </w:pPr>
    <w:r w:rsidRPr="00F92511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5245EA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5245EA">
      <w:rPr>
        <w:rFonts w:asciiTheme="minorHAnsi" w:hAnsiTheme="minorHAnsi" w:cstheme="minorHAnsi"/>
        <w:b/>
        <w:bCs/>
        <w:noProof/>
        <w:sz w:val="18"/>
        <w:szCs w:val="18"/>
        <w:lang w:val="zh-CN" w:eastAsia="zh-CN"/>
      </w:rPr>
      <w:t>Overseas English Testing: Pedagogy and Research</w:t>
    </w:r>
    <w:r w:rsidR="003236F2">
      <w:rPr>
        <w:rFonts w:asciiTheme="minorHAnsi" w:hAnsiTheme="minorHAnsi" w:cstheme="minorHAnsi" w:hint="eastAsia"/>
        <w:b/>
        <w:bCs/>
        <w:noProof/>
        <w:sz w:val="18"/>
        <w:szCs w:val="18"/>
        <w:lang w:val="zh-CN" w:eastAsia="zh-CN"/>
      </w:rPr>
      <w:t xml:space="preserve"> </w:t>
    </w:r>
    <w:r w:rsidR="003236F2" w:rsidRPr="003236F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国外英语考试教学与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7E33C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A309B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7E33C6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A309B2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F92511">
      <w:rPr>
        <w:rFonts w:asciiTheme="minorHAnsi" w:hAnsiTheme="minorHAnsi"/>
        <w:sz w:val="18"/>
        <w:szCs w:val="18"/>
      </w:rPr>
      <w:fldChar w:fldCharType="begin"/>
    </w:r>
    <w:r w:rsidR="00F90A60">
      <w:rPr>
        <w:rFonts w:asciiTheme="minorHAnsi" w:hAnsiTheme="minorHAnsi"/>
        <w:sz w:val="18"/>
        <w:szCs w:val="18"/>
      </w:rPr>
      <w:instrText xml:space="preserve"> HYPERLINK "</w:instrText>
    </w:r>
    <w:r w:rsidR="00F90A60" w:rsidRPr="00F90A60">
      <w:rPr>
        <w:rFonts w:asciiTheme="minorHAnsi" w:hAnsiTheme="minorHAnsi"/>
        <w:sz w:val="18"/>
        <w:szCs w:val="18"/>
      </w:rPr>
      <w:instrText>http</w:instrText>
    </w:r>
    <w:r w:rsidR="00F90A60" w:rsidRPr="00F90A60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F90A60" w:rsidRPr="00F90A60">
      <w:rPr>
        <w:rFonts w:asciiTheme="minorHAnsi" w:hAnsiTheme="minorHAnsi"/>
        <w:sz w:val="18"/>
        <w:szCs w:val="18"/>
      </w:rPr>
      <w:instrText>://www.hanspub.org/journal/</w:instrText>
    </w:r>
    <w:r w:rsidR="00F90A60" w:rsidRPr="00F90A60">
      <w:rPr>
        <w:rFonts w:asciiTheme="minorHAnsi" w:hAnsiTheme="minorHAnsi"/>
        <w:sz w:val="18"/>
        <w:szCs w:val="18"/>
        <w:lang w:eastAsia="zh-CN"/>
      </w:rPr>
      <w:instrText>oetpr</w:instrText>
    </w:r>
    <w:r w:rsidR="00F90A60">
      <w:rPr>
        <w:rFonts w:asciiTheme="minorHAnsi" w:hAnsiTheme="minorHAnsi"/>
        <w:sz w:val="18"/>
        <w:szCs w:val="18"/>
      </w:rPr>
      <w:instrText xml:space="preserve">" </w:instrText>
    </w:r>
    <w:r w:rsidR="00F92511">
      <w:rPr>
        <w:rFonts w:asciiTheme="minorHAnsi" w:hAnsiTheme="minorHAnsi"/>
        <w:sz w:val="18"/>
        <w:szCs w:val="18"/>
      </w:rPr>
      <w:fldChar w:fldCharType="separate"/>
    </w:r>
    <w:r w:rsidR="00F90A60" w:rsidRPr="00E110B1">
      <w:rPr>
        <w:rStyle w:val="a3"/>
        <w:rFonts w:asciiTheme="minorHAnsi" w:hAnsiTheme="minorHAnsi"/>
        <w:sz w:val="18"/>
        <w:szCs w:val="18"/>
      </w:rPr>
      <w:t>http</w:t>
    </w:r>
    <w:r w:rsidR="00F90A60" w:rsidRPr="00E110B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F90A60" w:rsidRPr="00E110B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F90A60" w:rsidRPr="00E110B1">
      <w:rPr>
        <w:rStyle w:val="a3"/>
        <w:rFonts w:asciiTheme="minorHAnsi" w:hAnsiTheme="minorHAnsi"/>
        <w:sz w:val="18"/>
        <w:szCs w:val="18"/>
        <w:lang w:eastAsia="zh-CN"/>
      </w:rPr>
      <w:t>oetpr</w:t>
    </w:r>
    <w:r w:rsidR="00F92511">
      <w:rPr>
        <w:rFonts w:asciiTheme="minorHAnsi" w:hAnsiTheme="minorHAnsi"/>
        <w:sz w:val="18"/>
        <w:szCs w:val="18"/>
      </w:rPr>
      <w:fldChar w:fldCharType="end"/>
    </w:r>
  </w:p>
  <w:p w:rsidR="00C23102" w:rsidRPr="00FE70FB" w:rsidRDefault="00F92511" w:rsidP="00335B4B">
    <w:pPr>
      <w:snapToGrid w:val="0"/>
      <w:spacing w:afterLines="200"/>
      <w:rPr>
        <w:rFonts w:asciiTheme="minorHAnsi" w:hAnsiTheme="minorHAnsi" w:cstheme="minorHAnsi"/>
        <w:noProof/>
        <w:sz w:val="18"/>
        <w:szCs w:val="18"/>
        <w:lang w:eastAsia="zh-CN"/>
      </w:rPr>
    </w:pPr>
    <w:hyperlink r:id="rId1" w:history="1">
      <w:r w:rsidR="00A309B2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oetpr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14E"/>
    <w:rsid w:val="0001168B"/>
    <w:rsid w:val="0001236F"/>
    <w:rsid w:val="00015133"/>
    <w:rsid w:val="00016D38"/>
    <w:rsid w:val="000212A0"/>
    <w:rsid w:val="00021C39"/>
    <w:rsid w:val="00022037"/>
    <w:rsid w:val="0002345F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C89"/>
    <w:rsid w:val="000778BF"/>
    <w:rsid w:val="00080291"/>
    <w:rsid w:val="0008083B"/>
    <w:rsid w:val="00082599"/>
    <w:rsid w:val="000831A9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A6EBB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822B2"/>
    <w:rsid w:val="00182768"/>
    <w:rsid w:val="00182DE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4511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869"/>
    <w:rsid w:val="00255C12"/>
    <w:rsid w:val="00256A47"/>
    <w:rsid w:val="00257834"/>
    <w:rsid w:val="002619E5"/>
    <w:rsid w:val="00261A1D"/>
    <w:rsid w:val="0026315A"/>
    <w:rsid w:val="002649D1"/>
    <w:rsid w:val="0027151F"/>
    <w:rsid w:val="00271A6B"/>
    <w:rsid w:val="0027215A"/>
    <w:rsid w:val="002752CF"/>
    <w:rsid w:val="002771E8"/>
    <w:rsid w:val="00281045"/>
    <w:rsid w:val="0028529F"/>
    <w:rsid w:val="00285DE3"/>
    <w:rsid w:val="00285F6A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9770E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EC3"/>
    <w:rsid w:val="002B623B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2E52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36F2"/>
    <w:rsid w:val="00326E8A"/>
    <w:rsid w:val="0033078A"/>
    <w:rsid w:val="00333B41"/>
    <w:rsid w:val="00333EE2"/>
    <w:rsid w:val="00335B4B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37C9"/>
    <w:rsid w:val="0039531C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EEA"/>
    <w:rsid w:val="003C581E"/>
    <w:rsid w:val="003C6789"/>
    <w:rsid w:val="003D0E9F"/>
    <w:rsid w:val="003D1B44"/>
    <w:rsid w:val="003D2D66"/>
    <w:rsid w:val="003D3A23"/>
    <w:rsid w:val="003D3B00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1CD7"/>
    <w:rsid w:val="004A23D2"/>
    <w:rsid w:val="004A5005"/>
    <w:rsid w:val="004A5092"/>
    <w:rsid w:val="004A6A9D"/>
    <w:rsid w:val="004A7F32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095"/>
    <w:rsid w:val="004C79EF"/>
    <w:rsid w:val="004D0CE6"/>
    <w:rsid w:val="004D0EB3"/>
    <w:rsid w:val="004D1EA4"/>
    <w:rsid w:val="004D3852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9AE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FB8"/>
    <w:rsid w:val="0051791C"/>
    <w:rsid w:val="00521C71"/>
    <w:rsid w:val="0052328D"/>
    <w:rsid w:val="0052331B"/>
    <w:rsid w:val="005245EA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449E2"/>
    <w:rsid w:val="00550902"/>
    <w:rsid w:val="0055182E"/>
    <w:rsid w:val="00552167"/>
    <w:rsid w:val="0055315A"/>
    <w:rsid w:val="0055334A"/>
    <w:rsid w:val="00554B17"/>
    <w:rsid w:val="00556551"/>
    <w:rsid w:val="00556A43"/>
    <w:rsid w:val="00561901"/>
    <w:rsid w:val="00561D13"/>
    <w:rsid w:val="00564F19"/>
    <w:rsid w:val="00570298"/>
    <w:rsid w:val="005718A2"/>
    <w:rsid w:val="00571C62"/>
    <w:rsid w:val="005727BA"/>
    <w:rsid w:val="005737D7"/>
    <w:rsid w:val="00573AF3"/>
    <w:rsid w:val="0057443C"/>
    <w:rsid w:val="00583507"/>
    <w:rsid w:val="0058747B"/>
    <w:rsid w:val="005876BD"/>
    <w:rsid w:val="005877E6"/>
    <w:rsid w:val="00587C2E"/>
    <w:rsid w:val="00591505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5D14"/>
    <w:rsid w:val="005B747B"/>
    <w:rsid w:val="005C09D0"/>
    <w:rsid w:val="005C1169"/>
    <w:rsid w:val="005C3A1A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E08"/>
    <w:rsid w:val="005F08ED"/>
    <w:rsid w:val="005F70DB"/>
    <w:rsid w:val="005F7FF9"/>
    <w:rsid w:val="00600591"/>
    <w:rsid w:val="00600E46"/>
    <w:rsid w:val="00601F8F"/>
    <w:rsid w:val="0060237D"/>
    <w:rsid w:val="0060364A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6782B"/>
    <w:rsid w:val="00671973"/>
    <w:rsid w:val="00674FE1"/>
    <w:rsid w:val="00680985"/>
    <w:rsid w:val="006832D5"/>
    <w:rsid w:val="0068339B"/>
    <w:rsid w:val="006833A1"/>
    <w:rsid w:val="00684397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B79F9"/>
    <w:rsid w:val="006C0B56"/>
    <w:rsid w:val="006C170C"/>
    <w:rsid w:val="006C17D8"/>
    <w:rsid w:val="006C31AA"/>
    <w:rsid w:val="006C34B6"/>
    <w:rsid w:val="006C381D"/>
    <w:rsid w:val="006C5487"/>
    <w:rsid w:val="006C5FAE"/>
    <w:rsid w:val="006C618C"/>
    <w:rsid w:val="006C61C2"/>
    <w:rsid w:val="006C663F"/>
    <w:rsid w:val="006D1B2A"/>
    <w:rsid w:val="006D1FEA"/>
    <w:rsid w:val="006D4020"/>
    <w:rsid w:val="006D62D5"/>
    <w:rsid w:val="006E43C1"/>
    <w:rsid w:val="006E607E"/>
    <w:rsid w:val="006E6314"/>
    <w:rsid w:val="006E788D"/>
    <w:rsid w:val="006F058A"/>
    <w:rsid w:val="006F2FC2"/>
    <w:rsid w:val="006F3AC1"/>
    <w:rsid w:val="006F4158"/>
    <w:rsid w:val="006F57BA"/>
    <w:rsid w:val="007005D6"/>
    <w:rsid w:val="00704537"/>
    <w:rsid w:val="007061F5"/>
    <w:rsid w:val="00711B3A"/>
    <w:rsid w:val="00712C19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274C"/>
    <w:rsid w:val="00763207"/>
    <w:rsid w:val="007634FA"/>
    <w:rsid w:val="007661CD"/>
    <w:rsid w:val="00766664"/>
    <w:rsid w:val="00766B5F"/>
    <w:rsid w:val="00766C42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4B19"/>
    <w:rsid w:val="007C768A"/>
    <w:rsid w:val="007D0093"/>
    <w:rsid w:val="007D2519"/>
    <w:rsid w:val="007D3693"/>
    <w:rsid w:val="007D6454"/>
    <w:rsid w:val="007E0EA1"/>
    <w:rsid w:val="007E274C"/>
    <w:rsid w:val="007E33C6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5146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380E"/>
    <w:rsid w:val="00824049"/>
    <w:rsid w:val="008251E4"/>
    <w:rsid w:val="00825440"/>
    <w:rsid w:val="00826319"/>
    <w:rsid w:val="00830611"/>
    <w:rsid w:val="00830A67"/>
    <w:rsid w:val="00830AD8"/>
    <w:rsid w:val="00831781"/>
    <w:rsid w:val="00831C41"/>
    <w:rsid w:val="00832E9E"/>
    <w:rsid w:val="00832F97"/>
    <w:rsid w:val="00833257"/>
    <w:rsid w:val="008332BF"/>
    <w:rsid w:val="00833639"/>
    <w:rsid w:val="00833F48"/>
    <w:rsid w:val="0084049B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672D7"/>
    <w:rsid w:val="008745D3"/>
    <w:rsid w:val="0087553E"/>
    <w:rsid w:val="0087758C"/>
    <w:rsid w:val="00880609"/>
    <w:rsid w:val="008823AC"/>
    <w:rsid w:val="00882747"/>
    <w:rsid w:val="008836EA"/>
    <w:rsid w:val="00890F98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8A1"/>
    <w:rsid w:val="008D0D4A"/>
    <w:rsid w:val="008D1FCD"/>
    <w:rsid w:val="008D433E"/>
    <w:rsid w:val="008D5BB2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341C"/>
    <w:rsid w:val="008F4B31"/>
    <w:rsid w:val="008F59CF"/>
    <w:rsid w:val="008F5F87"/>
    <w:rsid w:val="008F6DAB"/>
    <w:rsid w:val="008F709B"/>
    <w:rsid w:val="009046D5"/>
    <w:rsid w:val="00905C22"/>
    <w:rsid w:val="009069CF"/>
    <w:rsid w:val="0090701A"/>
    <w:rsid w:val="009127DF"/>
    <w:rsid w:val="009154AB"/>
    <w:rsid w:val="009206B2"/>
    <w:rsid w:val="0092216B"/>
    <w:rsid w:val="00923868"/>
    <w:rsid w:val="0092515A"/>
    <w:rsid w:val="00925766"/>
    <w:rsid w:val="00932C9F"/>
    <w:rsid w:val="00940D77"/>
    <w:rsid w:val="009426D6"/>
    <w:rsid w:val="0094606E"/>
    <w:rsid w:val="00947808"/>
    <w:rsid w:val="00947BF6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77959"/>
    <w:rsid w:val="00980331"/>
    <w:rsid w:val="009805A9"/>
    <w:rsid w:val="0098152B"/>
    <w:rsid w:val="009839C9"/>
    <w:rsid w:val="00986364"/>
    <w:rsid w:val="00990DF6"/>
    <w:rsid w:val="00990E12"/>
    <w:rsid w:val="00993357"/>
    <w:rsid w:val="00993CD4"/>
    <w:rsid w:val="00993F93"/>
    <w:rsid w:val="009950F6"/>
    <w:rsid w:val="00996100"/>
    <w:rsid w:val="009969F7"/>
    <w:rsid w:val="00997207"/>
    <w:rsid w:val="00997443"/>
    <w:rsid w:val="009A050A"/>
    <w:rsid w:val="009A0825"/>
    <w:rsid w:val="009A120D"/>
    <w:rsid w:val="009A27DD"/>
    <w:rsid w:val="009A453C"/>
    <w:rsid w:val="009A4825"/>
    <w:rsid w:val="009B2637"/>
    <w:rsid w:val="009B2F5B"/>
    <w:rsid w:val="009B3360"/>
    <w:rsid w:val="009B4994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D7932"/>
    <w:rsid w:val="009E2E45"/>
    <w:rsid w:val="009E2FBF"/>
    <w:rsid w:val="009E5804"/>
    <w:rsid w:val="009F18EE"/>
    <w:rsid w:val="009F1D1A"/>
    <w:rsid w:val="009F343E"/>
    <w:rsid w:val="009F5F03"/>
    <w:rsid w:val="00A00720"/>
    <w:rsid w:val="00A02B61"/>
    <w:rsid w:val="00A04F89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B2"/>
    <w:rsid w:val="00A32400"/>
    <w:rsid w:val="00A341C7"/>
    <w:rsid w:val="00A35705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900F5"/>
    <w:rsid w:val="00A90205"/>
    <w:rsid w:val="00A90B57"/>
    <w:rsid w:val="00A94F0D"/>
    <w:rsid w:val="00A97A05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225F"/>
    <w:rsid w:val="00AD3880"/>
    <w:rsid w:val="00AD4E56"/>
    <w:rsid w:val="00AD541D"/>
    <w:rsid w:val="00AD55B0"/>
    <w:rsid w:val="00AE24B4"/>
    <w:rsid w:val="00AE2C0F"/>
    <w:rsid w:val="00AE2DA9"/>
    <w:rsid w:val="00AE2FCC"/>
    <w:rsid w:val="00AE4B8D"/>
    <w:rsid w:val="00AE602D"/>
    <w:rsid w:val="00AF17F7"/>
    <w:rsid w:val="00AF6206"/>
    <w:rsid w:val="00AF6660"/>
    <w:rsid w:val="00B00222"/>
    <w:rsid w:val="00B01B36"/>
    <w:rsid w:val="00B03AB5"/>
    <w:rsid w:val="00B0606F"/>
    <w:rsid w:val="00B07248"/>
    <w:rsid w:val="00B10877"/>
    <w:rsid w:val="00B11DAA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308E"/>
    <w:rsid w:val="00B339B4"/>
    <w:rsid w:val="00B348A7"/>
    <w:rsid w:val="00B3529B"/>
    <w:rsid w:val="00B4011F"/>
    <w:rsid w:val="00B407AF"/>
    <w:rsid w:val="00B40FE3"/>
    <w:rsid w:val="00B423DE"/>
    <w:rsid w:val="00B44BD3"/>
    <w:rsid w:val="00B4531E"/>
    <w:rsid w:val="00B4634E"/>
    <w:rsid w:val="00B4691F"/>
    <w:rsid w:val="00B46E71"/>
    <w:rsid w:val="00B5001C"/>
    <w:rsid w:val="00B50E9F"/>
    <w:rsid w:val="00B52E1E"/>
    <w:rsid w:val="00B53273"/>
    <w:rsid w:val="00B53612"/>
    <w:rsid w:val="00B5550C"/>
    <w:rsid w:val="00B5644E"/>
    <w:rsid w:val="00B61AAA"/>
    <w:rsid w:val="00B61E24"/>
    <w:rsid w:val="00B621ED"/>
    <w:rsid w:val="00B62D24"/>
    <w:rsid w:val="00B63738"/>
    <w:rsid w:val="00B6462C"/>
    <w:rsid w:val="00B64DF1"/>
    <w:rsid w:val="00B6526A"/>
    <w:rsid w:val="00B703B8"/>
    <w:rsid w:val="00B72069"/>
    <w:rsid w:val="00B75BF5"/>
    <w:rsid w:val="00B75C23"/>
    <w:rsid w:val="00B75DB8"/>
    <w:rsid w:val="00B76418"/>
    <w:rsid w:val="00B77C88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B68A3"/>
    <w:rsid w:val="00BC1F23"/>
    <w:rsid w:val="00BC20CA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C5784"/>
    <w:rsid w:val="00CC5DBD"/>
    <w:rsid w:val="00CC7515"/>
    <w:rsid w:val="00CD28BB"/>
    <w:rsid w:val="00CD2ABD"/>
    <w:rsid w:val="00CD42B2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005B"/>
    <w:rsid w:val="00D00810"/>
    <w:rsid w:val="00D02BC0"/>
    <w:rsid w:val="00D02C48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A704B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C7DD7"/>
    <w:rsid w:val="00DD0C9F"/>
    <w:rsid w:val="00DD0D39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982"/>
    <w:rsid w:val="00E36641"/>
    <w:rsid w:val="00E36CA1"/>
    <w:rsid w:val="00E37728"/>
    <w:rsid w:val="00E37D96"/>
    <w:rsid w:val="00E41863"/>
    <w:rsid w:val="00E42466"/>
    <w:rsid w:val="00E43352"/>
    <w:rsid w:val="00E44284"/>
    <w:rsid w:val="00E464C2"/>
    <w:rsid w:val="00E46820"/>
    <w:rsid w:val="00E50DEE"/>
    <w:rsid w:val="00E51988"/>
    <w:rsid w:val="00E55829"/>
    <w:rsid w:val="00E56E14"/>
    <w:rsid w:val="00E60807"/>
    <w:rsid w:val="00E60A8D"/>
    <w:rsid w:val="00E63D8D"/>
    <w:rsid w:val="00E655CC"/>
    <w:rsid w:val="00E66B2C"/>
    <w:rsid w:val="00E7083B"/>
    <w:rsid w:val="00E70C78"/>
    <w:rsid w:val="00E7195F"/>
    <w:rsid w:val="00E75DEF"/>
    <w:rsid w:val="00E77208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71D"/>
    <w:rsid w:val="00EC1AEA"/>
    <w:rsid w:val="00EC3002"/>
    <w:rsid w:val="00EC3663"/>
    <w:rsid w:val="00EC3D93"/>
    <w:rsid w:val="00EC4070"/>
    <w:rsid w:val="00EC5192"/>
    <w:rsid w:val="00EC57B9"/>
    <w:rsid w:val="00ED3625"/>
    <w:rsid w:val="00ED3B50"/>
    <w:rsid w:val="00ED42D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39BE"/>
    <w:rsid w:val="00EF420E"/>
    <w:rsid w:val="00EF458A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0A60"/>
    <w:rsid w:val="00F91068"/>
    <w:rsid w:val="00F92511"/>
    <w:rsid w:val="00F927EC"/>
    <w:rsid w:val="00F93196"/>
    <w:rsid w:val="00F945C6"/>
    <w:rsid w:val="00F94A5B"/>
    <w:rsid w:val="00F94CC0"/>
    <w:rsid w:val="00F97578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2DE"/>
    <w:rsid w:val="00FD2B2B"/>
    <w:rsid w:val="00FD35B4"/>
    <w:rsid w:val="00FD40D2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oetpr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99C0FB-C550-497D-8529-447A7C0CDE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47</cp:revision>
  <cp:lastPrinted>2013-11-05T03:48:00Z</cp:lastPrinted>
  <dcterms:created xsi:type="dcterms:W3CDTF">2016-08-11T02:17:00Z</dcterms:created>
  <dcterms:modified xsi:type="dcterms:W3CDTF">2023-11-24T07:13:00Z</dcterms:modified>
</cp:coreProperties>
</file>